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5FE8" w:rsidRPr="008624AB" w:rsidRDefault="009A5FE8" w:rsidP="009A5FE8">
      <w:pPr>
        <w:pStyle w:val="a3"/>
        <w:jc w:val="center"/>
        <w:rPr>
          <w:color w:val="000000" w:themeColor="text1"/>
          <w:sz w:val="28"/>
          <w:szCs w:val="28"/>
        </w:rPr>
      </w:pPr>
      <w:r w:rsidRPr="008624AB">
        <w:rPr>
          <w:color w:val="000000" w:themeColor="text1"/>
          <w:sz w:val="28"/>
          <w:szCs w:val="28"/>
        </w:rPr>
        <w:t>МИНИСТЕРСТВО НАУКИ И ВЫСШЕГО ОБРАЗОВАНИЯ РОССИЙСКОЙ ФЕДЕРАЦИИ</w:t>
      </w:r>
    </w:p>
    <w:p w:rsidR="009A5FE8" w:rsidRPr="008624AB" w:rsidRDefault="009A5FE8" w:rsidP="009A5FE8">
      <w:pPr>
        <w:pStyle w:val="a3"/>
        <w:jc w:val="center"/>
        <w:rPr>
          <w:color w:val="000000" w:themeColor="text1"/>
          <w:sz w:val="28"/>
          <w:szCs w:val="28"/>
        </w:rPr>
      </w:pPr>
      <w:r w:rsidRPr="008624AB">
        <w:rPr>
          <w:color w:val="000000" w:themeColor="text1"/>
          <w:sz w:val="28"/>
          <w:szCs w:val="28"/>
        </w:rPr>
        <w:t>Федеральное государственное бюджетное образовательное учреждение</w:t>
      </w:r>
    </w:p>
    <w:p w:rsidR="009A5FE8" w:rsidRPr="008624AB" w:rsidRDefault="009A5FE8" w:rsidP="009A5FE8">
      <w:pPr>
        <w:pStyle w:val="a3"/>
        <w:jc w:val="center"/>
        <w:rPr>
          <w:color w:val="000000" w:themeColor="text1"/>
          <w:sz w:val="28"/>
          <w:szCs w:val="28"/>
        </w:rPr>
      </w:pPr>
      <w:r w:rsidRPr="008624AB">
        <w:rPr>
          <w:color w:val="000000" w:themeColor="text1"/>
          <w:sz w:val="28"/>
          <w:szCs w:val="28"/>
        </w:rPr>
        <w:t>высшего образования</w:t>
      </w:r>
    </w:p>
    <w:p w:rsidR="009A5FE8" w:rsidRPr="008624AB" w:rsidRDefault="009A5FE8" w:rsidP="009A5FE8">
      <w:pPr>
        <w:pStyle w:val="a3"/>
        <w:jc w:val="center"/>
        <w:rPr>
          <w:color w:val="000000" w:themeColor="text1"/>
          <w:sz w:val="28"/>
          <w:szCs w:val="28"/>
        </w:rPr>
      </w:pPr>
      <w:r w:rsidRPr="008624AB">
        <w:rPr>
          <w:color w:val="000000" w:themeColor="text1"/>
          <w:sz w:val="28"/>
          <w:szCs w:val="28"/>
        </w:rPr>
        <w:t>«Вятский государственный университет»</w:t>
      </w:r>
    </w:p>
    <w:p w:rsidR="009A5FE8" w:rsidRPr="008624AB" w:rsidRDefault="009A5FE8" w:rsidP="009A5FE8">
      <w:pPr>
        <w:pStyle w:val="a3"/>
        <w:jc w:val="center"/>
        <w:rPr>
          <w:color w:val="000000" w:themeColor="text1"/>
          <w:sz w:val="28"/>
          <w:szCs w:val="28"/>
        </w:rPr>
      </w:pPr>
      <w:r w:rsidRPr="008624AB">
        <w:rPr>
          <w:color w:val="000000" w:themeColor="text1"/>
          <w:sz w:val="28"/>
          <w:szCs w:val="28"/>
        </w:rPr>
        <w:t>(ФГБОУ ВО «</w:t>
      </w:r>
      <w:proofErr w:type="spellStart"/>
      <w:r w:rsidRPr="008624AB">
        <w:rPr>
          <w:color w:val="000000" w:themeColor="text1"/>
          <w:sz w:val="28"/>
          <w:szCs w:val="28"/>
        </w:rPr>
        <w:t>ВятГУ</w:t>
      </w:r>
      <w:proofErr w:type="spellEnd"/>
      <w:r w:rsidRPr="008624AB">
        <w:rPr>
          <w:color w:val="000000" w:themeColor="text1"/>
          <w:sz w:val="28"/>
          <w:szCs w:val="28"/>
        </w:rPr>
        <w:t>»)</w:t>
      </w:r>
    </w:p>
    <w:p w:rsidR="009A5FE8" w:rsidRPr="008624AB" w:rsidRDefault="009A5FE8" w:rsidP="009A5FE8">
      <w:pPr>
        <w:pStyle w:val="a3"/>
        <w:jc w:val="center"/>
        <w:rPr>
          <w:color w:val="000000" w:themeColor="text1"/>
          <w:sz w:val="28"/>
          <w:szCs w:val="28"/>
        </w:rPr>
      </w:pPr>
      <w:r w:rsidRPr="008624AB">
        <w:rPr>
          <w:color w:val="000000" w:themeColor="text1"/>
          <w:sz w:val="28"/>
          <w:szCs w:val="28"/>
        </w:rPr>
        <w:t>Факультет автоматики и вычислительной техники</w:t>
      </w:r>
    </w:p>
    <w:p w:rsidR="009A5FE8" w:rsidRPr="008624AB" w:rsidRDefault="009A5FE8" w:rsidP="009A5FE8">
      <w:pPr>
        <w:pStyle w:val="a3"/>
        <w:jc w:val="center"/>
        <w:rPr>
          <w:color w:val="000000" w:themeColor="text1"/>
          <w:sz w:val="28"/>
          <w:szCs w:val="28"/>
        </w:rPr>
      </w:pPr>
      <w:r w:rsidRPr="008624AB">
        <w:rPr>
          <w:color w:val="000000" w:themeColor="text1"/>
          <w:sz w:val="28"/>
          <w:szCs w:val="28"/>
        </w:rPr>
        <w:t>Кафедра ЭВМ</w:t>
      </w:r>
    </w:p>
    <w:p w:rsidR="009A5FE8" w:rsidRPr="008624AB" w:rsidRDefault="009A5FE8" w:rsidP="009A5FE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5FE8" w:rsidRPr="008624AB" w:rsidRDefault="009A5FE8" w:rsidP="009A5FE8">
      <w:pPr>
        <w:ind w:left="-851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5FE8" w:rsidRPr="008624AB" w:rsidRDefault="009A5FE8" w:rsidP="009A5FE8">
      <w:pPr>
        <w:pStyle w:val="a3"/>
        <w:jc w:val="center"/>
        <w:rPr>
          <w:color w:val="000000" w:themeColor="text1"/>
          <w:sz w:val="28"/>
          <w:szCs w:val="28"/>
        </w:rPr>
      </w:pPr>
      <w:r w:rsidRPr="008624AB">
        <w:rPr>
          <w:color w:val="000000" w:themeColor="text1"/>
          <w:sz w:val="28"/>
          <w:szCs w:val="28"/>
        </w:rPr>
        <w:t>Отчёт</w:t>
      </w:r>
    </w:p>
    <w:p w:rsidR="009A5FE8" w:rsidRPr="008624AB" w:rsidRDefault="00A51D67" w:rsidP="009A5FE8">
      <w:pPr>
        <w:pStyle w:val="a3"/>
        <w:jc w:val="center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Лабораторная работа № 2</w:t>
      </w:r>
      <w:r w:rsidR="009A5FE8" w:rsidRPr="008624AB">
        <w:rPr>
          <w:color w:val="000000" w:themeColor="text1"/>
          <w:sz w:val="28"/>
          <w:szCs w:val="28"/>
        </w:rPr>
        <w:t xml:space="preserve"> по дисциплине</w:t>
      </w:r>
    </w:p>
    <w:p w:rsidR="009A5FE8" w:rsidRDefault="00607374" w:rsidP="009A5FE8">
      <w:pPr>
        <w:pStyle w:val="a3"/>
        <w:jc w:val="center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«Моделирование</w:t>
      </w:r>
      <w:r w:rsidR="009A5FE8" w:rsidRPr="008624AB">
        <w:rPr>
          <w:color w:val="000000" w:themeColor="text1"/>
          <w:sz w:val="28"/>
          <w:szCs w:val="28"/>
        </w:rPr>
        <w:t>»</w:t>
      </w:r>
    </w:p>
    <w:p w:rsidR="00607374" w:rsidRPr="008624AB" w:rsidRDefault="00607374" w:rsidP="009A5FE8">
      <w:pPr>
        <w:pStyle w:val="a3"/>
        <w:jc w:val="center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Вариант 7</w:t>
      </w:r>
    </w:p>
    <w:p w:rsidR="009A5FE8" w:rsidRPr="008624AB" w:rsidRDefault="009A5FE8" w:rsidP="009A5FE8">
      <w:pPr>
        <w:pStyle w:val="a3"/>
        <w:jc w:val="center"/>
        <w:rPr>
          <w:color w:val="000000" w:themeColor="text1"/>
          <w:sz w:val="28"/>
          <w:szCs w:val="28"/>
        </w:rPr>
      </w:pPr>
    </w:p>
    <w:p w:rsidR="009A5FE8" w:rsidRPr="008624AB" w:rsidRDefault="009A5FE8" w:rsidP="009A5FE8">
      <w:pPr>
        <w:pStyle w:val="a3"/>
        <w:rPr>
          <w:color w:val="000000" w:themeColor="text1"/>
          <w:sz w:val="28"/>
          <w:szCs w:val="28"/>
        </w:rPr>
      </w:pPr>
    </w:p>
    <w:p w:rsidR="009A5FE8" w:rsidRPr="008624AB" w:rsidRDefault="009A5FE8" w:rsidP="009A5FE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5FE8" w:rsidRPr="008624AB" w:rsidRDefault="009A5FE8" w:rsidP="009A5FE8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5FE8" w:rsidRPr="008624AB" w:rsidRDefault="009A5FE8" w:rsidP="009A5FE8">
      <w:pPr>
        <w:tabs>
          <w:tab w:val="right" w:pos="9355"/>
        </w:tabs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624AB">
        <w:rPr>
          <w:rFonts w:ascii="Times New Roman" w:hAnsi="Times New Roman" w:cs="Times New Roman"/>
          <w:color w:val="000000" w:themeColor="text1"/>
          <w:sz w:val="28"/>
          <w:szCs w:val="28"/>
        </w:rPr>
        <w:t>Выполнил студент группы ИВТб</w:t>
      </w:r>
      <w:r w:rsidR="00607374">
        <w:rPr>
          <w:rFonts w:ascii="Times New Roman" w:hAnsi="Times New Roman" w:cs="Times New Roman"/>
          <w:color w:val="000000" w:themeColor="text1"/>
          <w:sz w:val="28"/>
          <w:szCs w:val="28"/>
        </w:rPr>
        <w:t>-3</w:t>
      </w:r>
      <w:r w:rsidRPr="008624AB">
        <w:rPr>
          <w:rFonts w:ascii="Times New Roman" w:hAnsi="Times New Roman" w:cs="Times New Roman"/>
          <w:color w:val="000000" w:themeColor="text1"/>
          <w:sz w:val="28"/>
          <w:szCs w:val="28"/>
        </w:rPr>
        <w:t>301-04-00</w:t>
      </w:r>
      <w:r w:rsidRPr="008624AB"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ab/>
      </w:r>
      <w:r w:rsidRPr="008624AB">
        <w:rPr>
          <w:rFonts w:ascii="Times New Roman" w:hAnsi="Times New Roman" w:cs="Times New Roman"/>
          <w:color w:val="000000" w:themeColor="text1"/>
          <w:sz w:val="28"/>
          <w:szCs w:val="28"/>
        </w:rPr>
        <w:t>/ Жеребцов К. А./</w:t>
      </w:r>
    </w:p>
    <w:p w:rsidR="009A5FE8" w:rsidRPr="008624AB" w:rsidRDefault="009A5FE8" w:rsidP="009A5FE8">
      <w:pPr>
        <w:tabs>
          <w:tab w:val="right" w:pos="9355"/>
        </w:tabs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624AB">
        <w:rPr>
          <w:rFonts w:ascii="Times New Roman" w:hAnsi="Times New Roman" w:cs="Times New Roman"/>
          <w:color w:val="000000" w:themeColor="text1"/>
          <w:sz w:val="28"/>
          <w:szCs w:val="28"/>
        </w:rPr>
        <w:t>Проверил преподаватель</w:t>
      </w:r>
      <w:r w:rsidRPr="008624AB"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ab/>
      </w:r>
      <w:r w:rsidRPr="008624A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/ </w:t>
      </w:r>
      <w:r w:rsidR="00607374">
        <w:rPr>
          <w:rFonts w:ascii="Times New Roman" w:hAnsi="Times New Roman" w:cs="Times New Roman"/>
          <w:sz w:val="28"/>
          <w:szCs w:val="28"/>
        </w:rPr>
        <w:t>Шатров А. В.</w:t>
      </w:r>
      <w:r w:rsidRPr="008624AB">
        <w:rPr>
          <w:rFonts w:ascii="Times New Roman" w:hAnsi="Times New Roman" w:cs="Times New Roman"/>
          <w:color w:val="000000" w:themeColor="text1"/>
          <w:sz w:val="28"/>
          <w:szCs w:val="28"/>
        </w:rPr>
        <w:t>/</w:t>
      </w:r>
    </w:p>
    <w:p w:rsidR="009A5FE8" w:rsidRPr="008624AB" w:rsidRDefault="009A5FE8" w:rsidP="009A5FE8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5FE8" w:rsidRPr="008624AB" w:rsidRDefault="009A5FE8" w:rsidP="009A5FE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5FE8" w:rsidRPr="008624AB" w:rsidRDefault="009A5FE8" w:rsidP="009A5FE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5FE8" w:rsidRDefault="009A5FE8" w:rsidP="009A5FE8">
      <w:pPr>
        <w:ind w:left="-993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5FE8" w:rsidRDefault="009A5FE8" w:rsidP="009A5FE8">
      <w:pPr>
        <w:ind w:left="-993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5FE8" w:rsidRDefault="009A5FE8" w:rsidP="009A5FE8">
      <w:pPr>
        <w:ind w:left="-993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Киров 2022</w:t>
      </w:r>
    </w:p>
    <w:p w:rsidR="00607374" w:rsidRDefault="00607374">
      <w:pPr>
        <w:rPr>
          <w:rFonts w:ascii="Times New Roman" w:hAnsi="Times New Roman" w:cs="Times New Roman"/>
          <w:sz w:val="28"/>
          <w:szCs w:val="28"/>
        </w:rPr>
      </w:pPr>
      <w:r w:rsidRPr="00607374">
        <w:rPr>
          <w:rFonts w:ascii="Times New Roman" w:hAnsi="Times New Roman" w:cs="Times New Roman"/>
          <w:b/>
          <w:sz w:val="28"/>
          <w:szCs w:val="28"/>
        </w:rPr>
        <w:lastRenderedPageBreak/>
        <w:t>Цель:</w:t>
      </w:r>
      <w:r>
        <w:rPr>
          <w:rFonts w:ascii="Times New Roman" w:hAnsi="Times New Roman" w:cs="Times New Roman"/>
          <w:sz w:val="28"/>
          <w:szCs w:val="28"/>
        </w:rPr>
        <w:t xml:space="preserve"> исследовать </w:t>
      </w:r>
      <w:r w:rsidR="00A51D67">
        <w:rPr>
          <w:rFonts w:ascii="Times New Roman" w:hAnsi="Times New Roman" w:cs="Times New Roman"/>
          <w:sz w:val="28"/>
          <w:szCs w:val="28"/>
        </w:rPr>
        <w:t>не</w:t>
      </w:r>
      <w:r>
        <w:rPr>
          <w:rFonts w:ascii="Times New Roman" w:hAnsi="Times New Roman" w:cs="Times New Roman"/>
          <w:sz w:val="28"/>
          <w:szCs w:val="28"/>
        </w:rPr>
        <w:t>линейную динамическую систему.</w:t>
      </w:r>
    </w:p>
    <w:p w:rsidR="00607374" w:rsidRDefault="0060737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Задание: </w:t>
      </w:r>
    </w:p>
    <w:p w:rsidR="00607374" w:rsidRDefault="0060737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следовать </w:t>
      </w:r>
      <w:r w:rsidR="00A51D67">
        <w:rPr>
          <w:rFonts w:ascii="Times New Roman" w:hAnsi="Times New Roman" w:cs="Times New Roman"/>
          <w:sz w:val="28"/>
          <w:szCs w:val="28"/>
        </w:rPr>
        <w:t>не</w:t>
      </w:r>
      <w:r>
        <w:rPr>
          <w:rFonts w:ascii="Times New Roman" w:hAnsi="Times New Roman" w:cs="Times New Roman"/>
          <w:sz w:val="28"/>
          <w:szCs w:val="28"/>
        </w:rPr>
        <w:t xml:space="preserve">линейную динамическую систему </w:t>
      </w:r>
    </w:p>
    <w:p w:rsidR="009358C2" w:rsidRDefault="00A51D67">
      <w:pPr>
        <w:rPr>
          <w:rFonts w:ascii="Times New Roman" w:hAnsi="Times New Roman" w:cs="Times New Roman"/>
          <w:sz w:val="28"/>
          <w:szCs w:val="28"/>
        </w:rPr>
      </w:pPr>
      <w:r w:rsidRPr="009002BD">
        <w:rPr>
          <w:position w:val="-80"/>
          <w:sz w:val="28"/>
          <w:szCs w:val="28"/>
          <w:lang w:val="en-US"/>
        </w:rPr>
        <w:object w:dxaOrig="3220" w:dyaOrig="1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pt;height:87.05pt" o:ole="">
            <v:imagedata r:id="rId5" o:title=""/>
          </v:shape>
          <o:OLEObject Type="Embed" ProgID="Equation.DSMT4" ShapeID="_x0000_i1025" DrawAspect="Content" ObjectID="_1724084630" r:id="rId6"/>
        </w:object>
      </w:r>
    </w:p>
    <w:p w:rsidR="009358C2" w:rsidRDefault="009358C2">
      <w:pPr>
        <w:rPr>
          <w:rFonts w:ascii="Times New Roman" w:hAnsi="Times New Roman" w:cs="Times New Roman"/>
          <w:sz w:val="28"/>
          <w:szCs w:val="28"/>
        </w:rPr>
      </w:pPr>
    </w:p>
    <w:p w:rsidR="009358C2" w:rsidRDefault="009358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Ход выполнения:</w:t>
      </w:r>
    </w:p>
    <w:p w:rsidR="003E4603" w:rsidRDefault="00DE7BC1">
      <w:pPr>
        <w:rPr>
          <w:rFonts w:ascii="Times New Roman" w:hAnsi="Times New Roman" w:cs="Times New Roman"/>
          <w:sz w:val="28"/>
          <w:szCs w:val="28"/>
        </w:rPr>
      </w:pPr>
      <w:r w:rsidRPr="00DE7BC1">
        <w:rPr>
          <w:rFonts w:ascii="Times New Roman" w:hAnsi="Times New Roman" w:cs="Times New Roman"/>
          <w:sz w:val="28"/>
          <w:szCs w:val="28"/>
        </w:rPr>
        <w:t>Замена</w:t>
      </w:r>
    </w:p>
    <w:p w:rsidR="00A51D67" w:rsidRPr="00DE7BC1" w:rsidRDefault="00A51D67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x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a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;y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Vc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b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; τ=ta=&gt;t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τ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a</m:t>
              </m:r>
            </m:den>
          </m:f>
        </m:oMath>
      </m:oMathPara>
    </w:p>
    <w:p w:rsidR="00DE7BC1" w:rsidRPr="00DE7BC1" w:rsidRDefault="00DE7BC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34490</wp:posOffset>
                </wp:positionH>
                <wp:positionV relativeFrom="paragraph">
                  <wp:posOffset>358140</wp:posOffset>
                </wp:positionV>
                <wp:extent cx="142875" cy="1000125"/>
                <wp:effectExtent l="38100" t="0" r="28575" b="28575"/>
                <wp:wrapNone/>
                <wp:docPr id="5" name="Левая фигурная скобка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875" cy="100012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51F8690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5" o:spid="_x0000_s1026" type="#_x0000_t87" style="position:absolute;margin-left:128.7pt;margin-top:28.2pt;width:11.25pt;height:78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" adj="257" strokecolor="black [3200]" strokeweight=".5pt">
                <v:stroke joinstyle="miter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sz w:val="28"/>
          <w:szCs w:val="28"/>
        </w:rPr>
        <w:t>приводит систему к следующему виду:</w:t>
      </w:r>
    </w:p>
    <w:p w:rsidR="003E4603" w:rsidRPr="00DE7BC1" w:rsidRDefault="003C7A85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U-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α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γ+V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+ βU</m:t>
                  </m:r>
                </m:e>
              </m:d>
            </m:den>
          </m:f>
        </m:oMath>
      </m:oMathPara>
    </w:p>
    <w:p w:rsidR="00DE7BC1" w:rsidRPr="00DE7BC1" w:rsidRDefault="003C7A85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V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-αV+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γ+V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+ βU</m:t>
                  </m:r>
                </m:e>
              </m:d>
            </m:den>
          </m:f>
        </m:oMath>
      </m:oMathPara>
    </w:p>
    <w:p w:rsidR="00DE7BC1" w:rsidRDefault="00DE7BC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</w:p>
    <w:p w:rsidR="00DE7BC1" w:rsidRPr="00DE7BC1" w:rsidRDefault="00DE7BC1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α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; β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Aa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; γ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b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</m:t>
              </m:r>
            </m:den>
          </m:f>
        </m:oMath>
      </m:oMathPara>
    </w:p>
    <w:p w:rsidR="003E4603" w:rsidRDefault="003E4603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351FE7" w:rsidRDefault="00351FE7">
      <w:pPr>
        <w:rPr>
          <w:rFonts w:ascii="Times New Roman" w:eastAsiaTheme="minorEastAsia" w:hAnsi="Times New Roman" w:cs="Times New Roman"/>
          <w:sz w:val="28"/>
          <w:szCs w:val="28"/>
        </w:rPr>
      </w:pPr>
      <w:r w:rsidRPr="00351FE7">
        <w:rPr>
          <w:rFonts w:ascii="Times New Roman" w:eastAsiaTheme="minorEastAsia" w:hAnsi="Times New Roman" w:cs="Times New Roman"/>
          <w:sz w:val="28"/>
          <w:szCs w:val="28"/>
        </w:rPr>
        <w:t>Уравнения нулевых изоклин:</w:t>
      </w:r>
    </w:p>
    <w:p w:rsidR="00351FE7" w:rsidRDefault="00351FE7">
      <w:pPr>
        <w:rPr>
          <w:rFonts w:ascii="Times New Roman" w:eastAsiaTheme="minorEastAsia" w:hAnsi="Times New Roman" w:cs="Times New Roman"/>
          <w:sz w:val="28"/>
          <w:szCs w:val="28"/>
        </w:rPr>
      </w:pPr>
      <w:r w:rsidRPr="00351FE7">
        <w:rPr>
          <w:rFonts w:ascii="Times New Roman" w:eastAsiaTheme="minorEastAsia" w:hAnsi="Times New Roman" w:cs="Times New Roman"/>
          <w:sz w:val="28"/>
          <w:szCs w:val="28"/>
        </w:rPr>
        <w:t>Очевидное тривиальное решение</w:t>
      </w:r>
    </w:p>
    <w:p w:rsidR="00351FE7" w:rsidRDefault="00351FE7" w:rsidP="00351FE7">
      <w:pPr>
        <w:jc w:val="center"/>
        <w:rPr>
          <w:sz w:val="28"/>
          <w:szCs w:val="28"/>
        </w:rPr>
      </w:pPr>
      <w:r w:rsidRPr="002716CE">
        <w:rPr>
          <w:position w:val="-32"/>
          <w:sz w:val="28"/>
          <w:szCs w:val="28"/>
        </w:rPr>
        <w:object w:dxaOrig="1579" w:dyaOrig="780">
          <v:shape id="_x0000_i1026" type="#_x0000_t75" style="width:78.45pt;height:39.75pt" o:ole="">
            <v:imagedata r:id="rId7" o:title=""/>
          </v:shape>
          <o:OLEObject Type="Embed" ProgID="Equation.3" ShapeID="_x0000_i1026" DrawAspect="Content" ObjectID="_1724084631" r:id="rId8"/>
        </w:object>
      </w:r>
    </w:p>
    <w:p w:rsidR="00351FE7" w:rsidRDefault="00351FE7">
      <w:pPr>
        <w:rPr>
          <w:rFonts w:ascii="Times New Roman" w:eastAsiaTheme="minorEastAsia" w:hAnsi="Times New Roman" w:cs="Times New Roman"/>
          <w:sz w:val="28"/>
          <w:szCs w:val="28"/>
        </w:rPr>
      </w:pPr>
      <w:r w:rsidRPr="00351FE7">
        <w:rPr>
          <w:rFonts w:ascii="Times New Roman" w:eastAsiaTheme="minorEastAsia" w:hAnsi="Times New Roman" w:cs="Times New Roman"/>
          <w:sz w:val="28"/>
          <w:szCs w:val="28"/>
        </w:rPr>
        <w:t>И нетривиальное решение</w:t>
      </w:r>
    </w:p>
    <w:p w:rsidR="00641736" w:rsidRPr="00641736" w:rsidRDefault="003C7A85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0, U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α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γ+V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+ βU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,</m:t>
          </m:r>
        </m:oMath>
      </m:oMathPara>
    </w:p>
    <w:p w:rsidR="00641736" w:rsidRPr="00641736" w:rsidRDefault="003C7A85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V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0, V= 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α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γ+V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+ βU</m:t>
                  </m:r>
                </m:e>
              </m:d>
            </m:den>
          </m:f>
        </m:oMath>
      </m:oMathPara>
    </w:p>
    <w:p w:rsidR="00641736" w:rsidRPr="00641736" w:rsidRDefault="003C7A85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V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*</m:t>
              </m:r>
            </m:sup>
          </m:sSup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:rsidR="00641736" w:rsidRPr="00F52276" w:rsidRDefault="00F52276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α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γ +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*</m:t>
                  </m:r>
                </m:sup>
              </m:sSup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+ β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*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α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*</m:t>
                  </m:r>
                </m:sup>
              </m:sSup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:rsidR="00F52276" w:rsidRPr="00F52276" w:rsidRDefault="00F52276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γ+ γβ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V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+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V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+ β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*</m:t>
                  </m:r>
                </m:sup>
              </m:sSup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*</m:t>
                  </m:r>
                </m:sup>
              </m:sSup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α</m:t>
          </m:r>
        </m:oMath>
      </m:oMathPara>
    </w:p>
    <w:p w:rsidR="00F52276" w:rsidRPr="00F52276" w:rsidRDefault="003C7A85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*</m:t>
                  </m:r>
                </m:sup>
              </m:sSup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α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β-α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 γβ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V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+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V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+ γ=0</m:t>
          </m:r>
        </m:oMath>
      </m:oMathPara>
    </w:p>
    <w:p w:rsidR="00F52276" w:rsidRPr="00F52276" w:rsidRDefault="003C7A85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*</m:t>
                  </m:r>
                </m:sup>
              </m:sSup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+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+ γβ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α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α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β- γ</m:t>
              </m:r>
            </m:den>
          </m:f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V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+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γ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αβ- α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 0</m:t>
          </m:r>
        </m:oMath>
      </m:oMathPara>
    </w:p>
    <w:p w:rsidR="00EE23A7" w:rsidRPr="00EE23A7" w:rsidRDefault="003C7A85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,2</m:t>
              </m:r>
            </m:sub>
            <m:sup/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 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+ γβ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α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α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αβ - 1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±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1+ γβ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α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αβ - 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+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γ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α(1 - αβ)</m:t>
                  </m:r>
                </m:den>
              </m:f>
            </m:e>
          </m:rad>
        </m:oMath>
      </m:oMathPara>
    </w:p>
    <w:p w:rsidR="00EE23A7" w:rsidRPr="00EE23A7" w:rsidRDefault="00EE23A7">
      <w:pPr>
        <w:rPr>
          <w:rFonts w:ascii="Times New Roman" w:eastAsiaTheme="minorEastAsia" w:hAnsi="Times New Roman" w:cs="Times New Roman"/>
          <w:sz w:val="28"/>
          <w:szCs w:val="28"/>
          <w:u w:val="single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u w:val="single"/>
            </w:rPr>
            <m:t>1- αβ&gt;0=&gt; α=0.5, β=γ=1</m:t>
          </m:r>
        </m:oMath>
      </m:oMathPara>
    </w:p>
    <w:p w:rsidR="00EE23A7" w:rsidRPr="00EE23A7" w:rsidRDefault="003C7A85">
      <w:pPr>
        <w:rPr>
          <w:rFonts w:ascii="Times New Roman" w:eastAsiaTheme="minorEastAsia" w:hAnsi="Times New Roman" w:cs="Times New Roman"/>
          <w:sz w:val="28"/>
          <w:szCs w:val="28"/>
          <w:u w:val="single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u w:val="single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u w:val="single"/>
                </w:rPr>
                <m:t>V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u w:val="single"/>
                </w:rPr>
                <m:t xml:space="preserve">* 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u w:val="single"/>
            </w:rPr>
            <m:t xml:space="preserve">≈2.8,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u w:val="single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u w:val="single"/>
                </w:rPr>
                <m:t>U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u w:val="single"/>
                </w:rPr>
                <m:t xml:space="preserve">* 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u w:val="single"/>
            </w:rPr>
            <m:t>≈0.7</m:t>
          </m:r>
        </m:oMath>
      </m:oMathPara>
    </w:p>
    <w:p w:rsidR="00EE23A7" w:rsidRDefault="00EE23A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A7977C4" wp14:editId="40F4619C">
                <wp:simplePos x="0" y="0"/>
                <wp:positionH relativeFrom="column">
                  <wp:posOffset>1390650</wp:posOffset>
                </wp:positionH>
                <wp:positionV relativeFrom="paragraph">
                  <wp:posOffset>370840</wp:posOffset>
                </wp:positionV>
                <wp:extent cx="142875" cy="1000125"/>
                <wp:effectExtent l="38100" t="0" r="28575" b="28575"/>
                <wp:wrapNone/>
                <wp:docPr id="6" name="Левая фигурная скобка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875" cy="100012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2FDD54" id="Левая фигурная скобка 6" o:spid="_x0000_s1026" type="#_x0000_t87" style="position:absolute;margin-left:109.5pt;margin-top:29.2pt;width:11.25pt;height:78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" adj="257" strokecolor="black [3200]" strokeweight=".5pt">
                <v:stroke joinstyle="miter"/>
              </v:shape>
            </w:pict>
          </mc:Fallback>
        </mc:AlternateContent>
      </w:r>
    </w:p>
    <w:p w:rsidR="00EE23A7" w:rsidRPr="00EE23A7" w:rsidRDefault="00EE23A7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P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,V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U-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α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γ+V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+ βU</m:t>
                  </m:r>
                </m:e>
              </m:d>
            </m:den>
          </m:f>
        </m:oMath>
      </m:oMathPara>
    </w:p>
    <w:p w:rsidR="00EE23A7" w:rsidRPr="00EE23A7" w:rsidRDefault="00EE23A7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Q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, V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-αV+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γ+V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+ βU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</m:t>
          </m:r>
        </m:oMath>
      </m:oMathPara>
    </w:p>
    <w:p w:rsidR="00EE23A7" w:rsidRPr="005F6D0D" w:rsidRDefault="003C7A85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P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U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0.008,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P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V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 -0.19</m:t>
          </m:r>
        </m:oMath>
      </m:oMathPara>
    </w:p>
    <w:p w:rsidR="005F6D0D" w:rsidRPr="005F6D0D" w:rsidRDefault="003C7A85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Q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U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0.71,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Q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V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0.027</m:t>
          </m:r>
        </m:oMath>
      </m:oMathPara>
    </w:p>
    <w:p w:rsidR="005F6D0D" w:rsidRPr="005F6D0D" w:rsidRDefault="005F6D0D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ABB94E2" wp14:editId="394B8FA6">
                <wp:simplePos x="0" y="0"/>
                <wp:positionH relativeFrom="column">
                  <wp:posOffset>1209675</wp:posOffset>
                </wp:positionH>
                <wp:positionV relativeFrom="paragraph">
                  <wp:posOffset>304800</wp:posOffset>
                </wp:positionV>
                <wp:extent cx="142875" cy="1000125"/>
                <wp:effectExtent l="38100" t="0" r="28575" b="28575"/>
                <wp:wrapNone/>
                <wp:docPr id="7" name="Левая фигурная скобка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875" cy="100012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4943795" id="Левая фигурная скобка 7" o:spid="_x0000_s1026" type="#_x0000_t87" style="position:absolute;margin-left:95.25pt;margin-top:24pt;width:11.25pt;height:78.7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" adj="257" strokecolor="black [3200]" strokeweight=".5pt">
                <v:stroke joinstyle="miter"/>
              </v:shape>
            </w:pict>
          </mc:Fallback>
        </mc:AlternateContent>
      </w:r>
    </w:p>
    <w:p w:rsidR="005F6D0D" w:rsidRPr="005F6D0D" w:rsidRDefault="005F6D0D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P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,V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P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U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U+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P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V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V=0.008U-0.19</m:t>
          </m:r>
        </m:oMath>
      </m:oMathPara>
    </w:p>
    <w:p w:rsidR="005F6D0D" w:rsidRPr="005F6D0D" w:rsidRDefault="005F6D0D" w:rsidP="005F6D0D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Q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,V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Q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U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U+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Q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V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V=0.71U+0.027V</m:t>
          </m:r>
        </m:oMath>
      </m:oMathPara>
    </w:p>
    <w:p w:rsidR="005F6D0D" w:rsidRDefault="005F6D0D" w:rsidP="005F6D0D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5F6D0D" w:rsidRPr="005F6D0D" w:rsidRDefault="003C7A85" w:rsidP="005F6D0D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 xml:space="preserve">0.008- </m:t>
                    </m:r>
                    <m: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  <w:sym w:font="Symbol" w:char="F06C"/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0.19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0.7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 xml:space="preserve">0.027- </m:t>
                    </m:r>
                    <m: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  <w:sym w:font="Symbol" w:char="F06C"/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0</m:t>
          </m:r>
        </m:oMath>
      </m:oMathPara>
    </w:p>
    <w:p w:rsidR="005F6D0D" w:rsidRPr="005F6D0D" w:rsidRDefault="003C7A85" w:rsidP="005F6D0D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  <w:sym w:font="Symbol" w:char="F06C"/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-0.035</m:t>
          </m:r>
          <m:r>
            <w:rPr>
              <w:rFonts w:ascii="Cambria Math" w:eastAsiaTheme="minorEastAsia" w:hAnsi="Cambria Math" w:cs="Times New Roman"/>
              <w:i/>
              <w:sz w:val="28"/>
              <w:szCs w:val="28"/>
            </w:rPr>
            <w:sym w:font="Symbol" w:char="F06C"/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+0.135=0</m:t>
          </m:r>
        </m:oMath>
      </m:oMathPara>
    </w:p>
    <w:p w:rsidR="005F6D0D" w:rsidRPr="005F6D0D" w:rsidRDefault="003C7A85" w:rsidP="005F6D0D">
      <w:pPr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  <w:sym w:font="Symbol" w:char="F06C"/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,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.035±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0.54</m:t>
                  </m:r>
                </m:e>
              </m:rad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0.018±i0.37=&gt;неустойчивый фокус</m:t>
          </m:r>
        </m:oMath>
      </m:oMathPara>
    </w:p>
    <w:p w:rsidR="00EE23A7" w:rsidRDefault="00EE23A7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3E4603" w:rsidRDefault="003E4603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Моделирование в пакет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xima</w:t>
      </w:r>
      <w:r w:rsidRPr="00351FE7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3E4603" w:rsidRDefault="003C7A85">
      <w:pPr>
        <w:rPr>
          <w:rFonts w:ascii="Times New Roman" w:eastAsiaTheme="minorEastAsia" w:hAnsi="Times New Roman" w:cs="Times New Roman"/>
          <w:sz w:val="28"/>
          <w:szCs w:val="28"/>
        </w:rPr>
      </w:pPr>
      <w:r w:rsidRPr="003C7A85">
        <w:rPr>
          <w:rFonts w:ascii="Times New Roman" w:eastAsiaTheme="minorEastAsia" w:hAnsi="Times New Roman" w:cs="Times New Roman"/>
          <w:sz w:val="28"/>
          <w:szCs w:val="28"/>
        </w:rPr>
        <w:drawing>
          <wp:inline distT="0" distB="0" distL="0" distR="0" wp14:anchorId="30101BEF" wp14:editId="4D5F6FB8">
            <wp:extent cx="5940425" cy="188595"/>
            <wp:effectExtent l="0" t="0" r="3175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8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4603" w:rsidRDefault="003C7A85">
      <w:pPr>
        <w:rPr>
          <w:rFonts w:ascii="Times New Roman" w:eastAsiaTheme="minorEastAsia" w:hAnsi="Times New Roman" w:cs="Times New Roman"/>
          <w:sz w:val="28"/>
          <w:szCs w:val="28"/>
        </w:rPr>
      </w:pPr>
      <w:r w:rsidRPr="003C7A85">
        <w:rPr>
          <w:rFonts w:ascii="Times New Roman" w:eastAsiaTheme="minorEastAsia" w:hAnsi="Times New Roman" w:cs="Times New Roman"/>
          <w:sz w:val="28"/>
          <w:szCs w:val="28"/>
        </w:rPr>
        <w:drawing>
          <wp:inline distT="0" distB="0" distL="0" distR="0" wp14:anchorId="29CF0A4C" wp14:editId="63CDDFC2">
            <wp:extent cx="5940425" cy="4855210"/>
            <wp:effectExtent l="0" t="0" r="3175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55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128" w:rsidRDefault="00E62128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E62128" w:rsidRDefault="00E62128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E62128" w:rsidRDefault="00E62128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E62128" w:rsidRDefault="00E62128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E62128" w:rsidRDefault="00E62128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E62128" w:rsidRDefault="00E62128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E62128" w:rsidRDefault="00E62128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E62128" w:rsidRDefault="00E62128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E62128" w:rsidRDefault="00E62128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E62128" w:rsidRDefault="00E62128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E62128" w:rsidRDefault="00E62128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E62128" w:rsidRPr="00A51D67" w:rsidRDefault="00E62128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Вывод:</w:t>
      </w:r>
    </w:p>
    <w:p w:rsidR="00E62128" w:rsidRPr="00361202" w:rsidRDefault="00361202" w:rsidP="00361202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ходе выполнения лабораторной работы была исследована </w:t>
      </w:r>
      <w:r w:rsidR="003C7A85">
        <w:rPr>
          <w:rFonts w:ascii="Times New Roman" w:eastAsiaTheme="minorEastAsia" w:hAnsi="Times New Roman" w:cs="Times New Roman"/>
          <w:sz w:val="28"/>
          <w:szCs w:val="28"/>
        </w:rPr>
        <w:t>не</w:t>
      </w:r>
      <w:r>
        <w:rPr>
          <w:rFonts w:ascii="Times New Roman" w:eastAsiaTheme="minorEastAsia" w:hAnsi="Times New Roman" w:cs="Times New Roman"/>
          <w:sz w:val="28"/>
          <w:szCs w:val="28"/>
        </w:rPr>
        <w:t>линейная динамическая система. В результате исследования был выявл</w:t>
      </w:r>
      <w:r w:rsidR="003C7A85">
        <w:rPr>
          <w:rFonts w:ascii="Times New Roman" w:eastAsiaTheme="minorEastAsia" w:hAnsi="Times New Roman" w:cs="Times New Roman"/>
          <w:sz w:val="28"/>
          <w:szCs w:val="28"/>
        </w:rPr>
        <w:t>ен характер особых точек – неустойчивый фокус</w:t>
      </w:r>
      <w:bookmarkStart w:id="0" w:name="_GoBack"/>
      <w:bookmarkEnd w:id="0"/>
      <w:r>
        <w:rPr>
          <w:rFonts w:ascii="Times New Roman" w:eastAsiaTheme="minorEastAsia" w:hAnsi="Times New Roman" w:cs="Times New Roman"/>
          <w:sz w:val="28"/>
          <w:szCs w:val="28"/>
        </w:rPr>
        <w:t xml:space="preserve">. Также было проведено моделирование в пакет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XIMA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sectPr w:rsidR="00E62128" w:rsidRPr="003612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73B0"/>
    <w:rsid w:val="000766D1"/>
    <w:rsid w:val="000C7163"/>
    <w:rsid w:val="002B7200"/>
    <w:rsid w:val="00351FE7"/>
    <w:rsid w:val="00361202"/>
    <w:rsid w:val="003C7A85"/>
    <w:rsid w:val="003E4603"/>
    <w:rsid w:val="005F6D0D"/>
    <w:rsid w:val="00607374"/>
    <w:rsid w:val="00641736"/>
    <w:rsid w:val="009358C2"/>
    <w:rsid w:val="009A5FE8"/>
    <w:rsid w:val="00A51D67"/>
    <w:rsid w:val="00BC49BF"/>
    <w:rsid w:val="00DE73B0"/>
    <w:rsid w:val="00DE7BC1"/>
    <w:rsid w:val="00E62128"/>
    <w:rsid w:val="00EE23A7"/>
    <w:rsid w:val="00F522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0DF322"/>
  <w15:chartTrackingRefBased/>
  <w15:docId w15:val="{42CFD1EA-CB26-4A70-90A5-C0C89F9671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5FE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9A5F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Placeholder Text"/>
    <w:basedOn w:val="a0"/>
    <w:uiPriority w:val="99"/>
    <w:semiHidden/>
    <w:rsid w:val="009358C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656601-D525-436A-B1DE-CF3F581CD4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5</Pages>
  <Words>313</Words>
  <Characters>1789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 Жеребцов</dc:creator>
  <cp:keywords/>
  <dc:description/>
  <cp:lastModifiedBy>user</cp:lastModifiedBy>
  <cp:revision>5</cp:revision>
  <dcterms:created xsi:type="dcterms:W3CDTF">2022-02-24T17:32:00Z</dcterms:created>
  <dcterms:modified xsi:type="dcterms:W3CDTF">2022-09-07T16:37:00Z</dcterms:modified>
</cp:coreProperties>
</file>